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D518B" w:rsidRDefault="007D518B" w:rsidP="00862644">
      <w:pPr>
        <w:pStyle w:val="berschrift3"/>
        <w:numPr>
          <w:ilvl w:val="0"/>
          <w:numId w:val="0"/>
        </w:numPr>
      </w:pPr>
      <w:bookmarkStart w:id="0" w:name="_Toc316241967"/>
      <w:r>
        <w:t>3.</w:t>
      </w:r>
      <w:r w:rsidR="002C7300">
        <w:t>2</w:t>
      </w:r>
      <w:r>
        <w:t>.</w:t>
      </w:r>
      <w:r w:rsidR="00E818BB">
        <w:t>7</w:t>
      </w:r>
      <w:r>
        <w:t xml:space="preserve">. </w:t>
      </w:r>
      <w:bookmarkEnd w:id="0"/>
      <w:r w:rsidR="00E818BB">
        <w:t>Berechnung von Vielecken</w:t>
      </w:r>
    </w:p>
    <w:p w:rsidR="00DD6866" w:rsidRPr="00E818BB" w:rsidRDefault="00E129E4" w:rsidP="00DD6866">
      <w:pPr>
        <w:rPr>
          <w:rFonts w:asciiTheme="minorHAnsi" w:hAnsiTheme="minorHAnsi"/>
          <w:szCs w:val="22"/>
        </w:rPr>
      </w:pPr>
      <w:r>
        <w:rPr>
          <w:rFonts w:ascii="Arial" w:hAnsi="Arial"/>
        </w:rPr>
        <w:object w:dxaOrig="110" w:dyaOrig="1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0" type="#_x0000_t75" style="position:absolute;margin-left:288.4pt;margin-top:9.55pt;width:165.75pt;height:118.5pt;z-index:251660288">
            <v:imagedata r:id="rId5" o:title="" croptop="3158f" cropright="3375f"/>
            <w10:wrap type="square"/>
          </v:shape>
          <o:OLEObject Type="Embed" ProgID="Word.Picture.8" ShapeID="_x0000_s1050" DrawAspect="Content" ObjectID="_1547395958" r:id="rId6"/>
        </w:object>
      </w:r>
    </w:p>
    <w:p w:rsidR="00E818BB" w:rsidRPr="00E818BB" w:rsidRDefault="00E818BB" w:rsidP="00B50A14">
      <w:pPr>
        <w:pStyle w:val="Nummer"/>
        <w:spacing w:before="0"/>
        <w:ind w:firstLine="0"/>
        <w:jc w:val="both"/>
        <w:rPr>
          <w:rFonts w:asciiTheme="minorHAnsi" w:hAnsiTheme="minorHAnsi"/>
          <w:szCs w:val="22"/>
        </w:rPr>
      </w:pPr>
      <w:r w:rsidRPr="00E818BB">
        <w:rPr>
          <w:rFonts w:asciiTheme="minorHAnsi" w:hAnsiTheme="minorHAnsi"/>
          <w:szCs w:val="22"/>
        </w:rPr>
        <w:t>Die zwei Seitenwände einer Verkaufs</w:t>
      </w:r>
      <w:r w:rsidR="00B50A14">
        <w:rPr>
          <w:rFonts w:asciiTheme="minorHAnsi" w:hAnsiTheme="minorHAnsi"/>
          <w:szCs w:val="22"/>
        </w:rPr>
        <w:t>-</w:t>
      </w:r>
      <w:r w:rsidRPr="00E818BB">
        <w:rPr>
          <w:rFonts w:asciiTheme="minorHAnsi" w:hAnsiTheme="minorHAnsi"/>
          <w:szCs w:val="22"/>
        </w:rPr>
        <w:t>hütte sollen mit einem neuen Innenanstrich versehen werden. (Maße in m!)</w:t>
      </w:r>
      <w:r w:rsidR="00475927" w:rsidRPr="00475927">
        <w:rPr>
          <w:rFonts w:asciiTheme="minorHAnsi" w:hAnsiTheme="minorHAnsi"/>
          <w:szCs w:val="22"/>
        </w:rPr>
        <w:t xml:space="preserve"> </w:t>
      </w:r>
    </w:p>
    <w:p w:rsidR="00E818BB" w:rsidRPr="00E818BB" w:rsidRDefault="00E818BB" w:rsidP="00B50A14">
      <w:pPr>
        <w:pStyle w:val="Standardzweite3ein"/>
        <w:numPr>
          <w:ilvl w:val="0"/>
          <w:numId w:val="43"/>
        </w:numPr>
        <w:jc w:val="both"/>
        <w:rPr>
          <w:rFonts w:asciiTheme="minorHAnsi" w:hAnsiTheme="minorHAnsi"/>
          <w:szCs w:val="22"/>
        </w:rPr>
      </w:pPr>
      <w:r w:rsidRPr="00E818BB">
        <w:rPr>
          <w:rFonts w:asciiTheme="minorHAnsi" w:hAnsiTheme="minorHAnsi"/>
          <w:szCs w:val="22"/>
        </w:rPr>
        <w:t>Berechne die Größe einer Wand!</w:t>
      </w:r>
    </w:p>
    <w:p w:rsidR="00E818BB" w:rsidRDefault="00E818BB" w:rsidP="00B50A14">
      <w:pPr>
        <w:pStyle w:val="Standardzweite3ein"/>
        <w:numPr>
          <w:ilvl w:val="0"/>
          <w:numId w:val="43"/>
        </w:numPr>
        <w:jc w:val="both"/>
        <w:rPr>
          <w:rFonts w:asciiTheme="minorHAnsi" w:hAnsiTheme="minorHAnsi"/>
          <w:szCs w:val="22"/>
        </w:rPr>
      </w:pPr>
      <w:r w:rsidRPr="00E818BB">
        <w:rPr>
          <w:rFonts w:asciiTheme="minorHAnsi" w:hAnsiTheme="minorHAnsi"/>
          <w:szCs w:val="22"/>
        </w:rPr>
        <w:t xml:space="preserve">Wie viele Dosen Streichmittel benötigt man für beide Wände, wenn eine Dose für </w:t>
      </w:r>
      <w:r w:rsidR="00B50A14">
        <w:rPr>
          <w:rFonts w:asciiTheme="minorHAnsi" w:hAnsiTheme="minorHAnsi"/>
          <w:szCs w:val="22"/>
        </w:rPr>
        <w:t>6</w:t>
      </w:r>
      <w:r w:rsidRPr="00E818BB">
        <w:rPr>
          <w:rFonts w:asciiTheme="minorHAnsi" w:hAnsiTheme="minorHAnsi"/>
          <w:szCs w:val="22"/>
        </w:rPr>
        <w:t> m</w:t>
      </w:r>
      <w:r w:rsidRPr="00E818BB">
        <w:rPr>
          <w:rFonts w:asciiTheme="minorHAnsi" w:hAnsiTheme="minorHAnsi"/>
          <w:szCs w:val="22"/>
          <w:vertAlign w:val="superscript"/>
        </w:rPr>
        <w:t>2</w:t>
      </w:r>
      <w:r w:rsidRPr="00E818BB">
        <w:rPr>
          <w:rFonts w:asciiTheme="minorHAnsi" w:hAnsiTheme="minorHAnsi"/>
          <w:szCs w:val="22"/>
        </w:rPr>
        <w:t xml:space="preserve"> reicht und die Flächen zweimal gestrichen werden?</w:t>
      </w:r>
    </w:p>
    <w:p w:rsidR="00475927" w:rsidRDefault="00475927" w:rsidP="00475927">
      <w:pPr>
        <w:pStyle w:val="Standardzweite3ein"/>
        <w:rPr>
          <w:rFonts w:asciiTheme="minorHAnsi" w:hAnsiTheme="minorHAnsi"/>
          <w:szCs w:val="22"/>
        </w:rPr>
      </w:pPr>
    </w:p>
    <w:p w:rsidR="00475927" w:rsidRDefault="00E129E4" w:rsidP="00475927">
      <w:pPr>
        <w:pStyle w:val="Standardzweite3ein"/>
        <w:rPr>
          <w:rFonts w:asciiTheme="minorHAnsi" w:hAnsiTheme="minorHAnsi"/>
          <w:szCs w:val="22"/>
        </w:rPr>
      </w:pPr>
      <w:r>
        <w:rPr>
          <w:rFonts w:asciiTheme="minorHAnsi" w:hAnsiTheme="minorHAnsi"/>
          <w:noProof/>
          <w:szCs w:val="22"/>
        </w:rPr>
        <w:object w:dxaOrig="110" w:dyaOrig="117">
          <v:group id="_x0000_s1057" style="position:absolute;left:0;text-align:left;margin-left:61.15pt;margin-top:.65pt;width:165.75pt;height:118.5pt;z-index:251666432" coordorigin="2850,5250" coordsize="3315,2370">
            <v:shape id="_x0000_s1051" type="#_x0000_t75" style="position:absolute;left:2850;top:5250;width:3315;height:2370">
              <v:imagedata r:id="rId5" o:title="" croptop="3158f" cropright="3375f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52" type="#_x0000_t32" style="position:absolute;left:3640;top:6490;width:1890;height:0" o:connectortype="straight"/>
            <v:rect id="_x0000_s1053" style="position:absolute;left:3630;top:6510;width:1890;height:780" fillcolor="#c0504d [3205]" stroked="f" strokecolor="#f2f2f2 [3041]" strokeweight="3pt">
              <v:shadow on="t" type="perspective" color="#622423 [1605]" opacity=".5" offset="1pt" offset2="-1pt"/>
            </v:rect>
            <v:rect id="_x0000_s1055" style="position:absolute;left:3630;top:5650;width:1890;height:840" fillcolor="#9bbb59 [3206]" stroked="f" strokecolor="#f2f2f2 [3041]" strokeweight="3pt">
              <v:shadow on="t" type="perspective" color="#4e6128 [1606]" opacity=".5" offset="1pt" offset2="-1pt"/>
            </v:rect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1056" type="#_x0000_t6" style="position:absolute;left:2903;top:5650;width:730;height:870;rotation:-180" fillcolor="#9bbb59 [3206]" stroked="f" strokecolor="#f2f2f2 [3041]" strokeweight="3pt">
              <v:shadow on="t" type="perspective" color="#4e6128 [1606]" opacity=".5" offset="1pt" offset2="-1pt"/>
            </v:shape>
          </v:group>
          <o:OLEObject Type="Embed" ProgID="Word.Picture.8" ShapeID="_x0000_s1051" DrawAspect="Content" ObjectID="_1547395959" r:id="rId7"/>
        </w:object>
      </w:r>
      <w:r w:rsidR="00475927">
        <w:rPr>
          <w:rFonts w:asciiTheme="minorHAnsi" w:hAnsiTheme="minorHAnsi"/>
          <w:szCs w:val="22"/>
        </w:rPr>
        <w:t>Skizze:</w:t>
      </w:r>
    </w:p>
    <w:p w:rsidR="00475927" w:rsidRDefault="00475927" w:rsidP="00475927">
      <w:pPr>
        <w:pStyle w:val="Standardzweite3ein"/>
        <w:rPr>
          <w:rFonts w:asciiTheme="minorHAnsi" w:hAnsiTheme="minorHAnsi"/>
          <w:szCs w:val="22"/>
        </w:rPr>
      </w:pPr>
    </w:p>
    <w:p w:rsidR="00475927" w:rsidRDefault="00475927" w:rsidP="00475927">
      <w:pPr>
        <w:pStyle w:val="Standardzweite3ein"/>
        <w:rPr>
          <w:rFonts w:asciiTheme="minorHAnsi" w:hAnsiTheme="minorHAnsi"/>
          <w:szCs w:val="22"/>
        </w:rPr>
      </w:pPr>
    </w:p>
    <w:p w:rsidR="00475927" w:rsidRDefault="00475927" w:rsidP="00475927">
      <w:pPr>
        <w:pStyle w:val="Standardzweite3ein"/>
        <w:rPr>
          <w:rFonts w:asciiTheme="minorHAnsi" w:hAnsiTheme="minorHAnsi"/>
          <w:szCs w:val="22"/>
        </w:rPr>
      </w:pPr>
    </w:p>
    <w:p w:rsidR="00475927" w:rsidRDefault="00475927" w:rsidP="00475927">
      <w:pPr>
        <w:pStyle w:val="Standardzweite3ein"/>
        <w:rPr>
          <w:rFonts w:asciiTheme="minorHAnsi" w:hAnsiTheme="minorHAnsi"/>
          <w:szCs w:val="22"/>
        </w:rPr>
      </w:pPr>
    </w:p>
    <w:p w:rsidR="00475927" w:rsidRDefault="00475927" w:rsidP="00475927">
      <w:pPr>
        <w:pStyle w:val="Standardzweite3ein"/>
        <w:rPr>
          <w:rFonts w:asciiTheme="minorHAnsi" w:hAnsiTheme="minorHAnsi"/>
          <w:szCs w:val="22"/>
        </w:rPr>
      </w:pPr>
    </w:p>
    <w:p w:rsidR="00475927" w:rsidRDefault="00475927" w:rsidP="00475927">
      <w:pPr>
        <w:pStyle w:val="Standardzweite3ein"/>
        <w:rPr>
          <w:rFonts w:asciiTheme="minorHAnsi" w:hAnsiTheme="minorHAnsi"/>
          <w:szCs w:val="22"/>
        </w:rPr>
      </w:pPr>
    </w:p>
    <w:p w:rsidR="00475927" w:rsidRDefault="00475927" w:rsidP="00475927">
      <w:pPr>
        <w:pStyle w:val="Standardzweite3ein"/>
        <w:rPr>
          <w:rFonts w:asciiTheme="minorHAnsi" w:hAnsiTheme="minorHAnsi"/>
          <w:szCs w:val="22"/>
        </w:rPr>
      </w:pPr>
    </w:p>
    <w:p w:rsidR="00475927" w:rsidRDefault="00475927" w:rsidP="00475927">
      <w:pPr>
        <w:pStyle w:val="Standardzweite3ein"/>
        <w:rPr>
          <w:rFonts w:asciiTheme="minorHAnsi" w:hAnsiTheme="minorHAnsi"/>
          <w:szCs w:val="22"/>
        </w:rPr>
      </w:pPr>
    </w:p>
    <w:p w:rsidR="00475927" w:rsidRDefault="00475927" w:rsidP="00475927">
      <w:pPr>
        <w:pStyle w:val="Standardzweite3ein"/>
        <w:rPr>
          <w:rFonts w:asciiTheme="minorHAnsi" w:hAnsiTheme="minorHAnsi"/>
          <w:szCs w:val="22"/>
        </w:rPr>
      </w:pPr>
    </w:p>
    <w:p w:rsidR="00475927" w:rsidRDefault="00475927" w:rsidP="00475927">
      <w:pPr>
        <w:pStyle w:val="Standardzweite3ein"/>
        <w:rPr>
          <w:rFonts w:asciiTheme="minorHAnsi" w:hAnsiTheme="minorHAnsi"/>
          <w:szCs w:val="22"/>
        </w:rPr>
      </w:pPr>
      <w:proofErr w:type="spellStart"/>
      <w:r>
        <w:rPr>
          <w:rFonts w:asciiTheme="minorHAnsi" w:hAnsiTheme="minorHAnsi"/>
          <w:szCs w:val="22"/>
        </w:rPr>
        <w:t>geg</w:t>
      </w:r>
      <w:proofErr w:type="spellEnd"/>
      <w:r>
        <w:rPr>
          <w:rFonts w:asciiTheme="minorHAnsi" w:hAnsiTheme="minorHAnsi"/>
          <w:szCs w:val="22"/>
        </w:rPr>
        <w:t xml:space="preserve">: </w:t>
      </w:r>
      <w:r>
        <w:rPr>
          <w:rFonts w:asciiTheme="minorHAnsi" w:hAnsiTheme="minorHAnsi"/>
          <w:szCs w:val="22"/>
        </w:rPr>
        <w:tab/>
        <w:t>Rechteck</w:t>
      </w:r>
      <w:r>
        <w:rPr>
          <w:rFonts w:asciiTheme="minorHAnsi" w:hAnsiTheme="minorHAnsi"/>
          <w:szCs w:val="22"/>
        </w:rPr>
        <w:tab/>
        <w:t>a = 2,70 m</w:t>
      </w:r>
    </w:p>
    <w:p w:rsidR="00475927" w:rsidRDefault="00475927" w:rsidP="00475927">
      <w:pPr>
        <w:pStyle w:val="Standardzweite3ein"/>
        <w:rPr>
          <w:rFonts w:asciiTheme="minorHAnsi" w:hAnsiTheme="minorHAnsi"/>
          <w:szCs w:val="22"/>
        </w:rPr>
      </w:pPr>
      <w:r>
        <w:rPr>
          <w:rFonts w:asciiTheme="minorHAnsi" w:hAnsiTheme="minorHAnsi"/>
          <w:szCs w:val="22"/>
        </w:rPr>
        <w:tab/>
      </w:r>
      <w:r>
        <w:rPr>
          <w:rFonts w:asciiTheme="minorHAnsi" w:hAnsiTheme="minorHAnsi"/>
          <w:szCs w:val="22"/>
        </w:rPr>
        <w:tab/>
      </w:r>
      <w:r>
        <w:rPr>
          <w:rFonts w:asciiTheme="minorHAnsi" w:hAnsiTheme="minorHAnsi"/>
          <w:szCs w:val="22"/>
        </w:rPr>
        <w:tab/>
      </w:r>
      <w:r>
        <w:rPr>
          <w:rFonts w:asciiTheme="minorHAnsi" w:hAnsiTheme="minorHAnsi"/>
          <w:szCs w:val="22"/>
        </w:rPr>
        <w:tab/>
        <w:t>b = 1,20 m</w:t>
      </w:r>
    </w:p>
    <w:p w:rsidR="00475927" w:rsidRDefault="00475927" w:rsidP="00475927">
      <w:pPr>
        <w:pStyle w:val="Standardzweite3ein"/>
        <w:rPr>
          <w:rFonts w:asciiTheme="minorHAnsi" w:hAnsiTheme="minorHAnsi"/>
          <w:szCs w:val="22"/>
        </w:rPr>
      </w:pPr>
      <w:r>
        <w:rPr>
          <w:rFonts w:asciiTheme="minorHAnsi" w:hAnsiTheme="minorHAnsi"/>
          <w:szCs w:val="22"/>
        </w:rPr>
        <w:tab/>
      </w:r>
      <w:r>
        <w:rPr>
          <w:rFonts w:asciiTheme="minorHAnsi" w:hAnsiTheme="minorHAnsi"/>
          <w:szCs w:val="22"/>
        </w:rPr>
        <w:tab/>
        <w:t>Trapez</w:t>
      </w:r>
      <w:r>
        <w:rPr>
          <w:rFonts w:asciiTheme="minorHAnsi" w:hAnsiTheme="minorHAnsi"/>
          <w:szCs w:val="22"/>
        </w:rPr>
        <w:tab/>
      </w:r>
      <w:r>
        <w:rPr>
          <w:rFonts w:asciiTheme="minorHAnsi" w:hAnsiTheme="minorHAnsi"/>
          <w:szCs w:val="22"/>
        </w:rPr>
        <w:tab/>
        <w:t>a = 2,70 m</w:t>
      </w:r>
    </w:p>
    <w:p w:rsidR="00475927" w:rsidRDefault="00475927" w:rsidP="00475927">
      <w:pPr>
        <w:pStyle w:val="Standardzweite3ein"/>
        <w:rPr>
          <w:rFonts w:asciiTheme="minorHAnsi" w:hAnsiTheme="minorHAnsi"/>
          <w:szCs w:val="22"/>
        </w:rPr>
      </w:pPr>
      <w:r>
        <w:rPr>
          <w:rFonts w:asciiTheme="minorHAnsi" w:hAnsiTheme="minorHAnsi"/>
          <w:szCs w:val="22"/>
        </w:rPr>
        <w:tab/>
      </w:r>
      <w:r>
        <w:rPr>
          <w:rFonts w:asciiTheme="minorHAnsi" w:hAnsiTheme="minorHAnsi"/>
          <w:szCs w:val="22"/>
        </w:rPr>
        <w:tab/>
      </w:r>
      <w:r>
        <w:rPr>
          <w:rFonts w:asciiTheme="minorHAnsi" w:hAnsiTheme="minorHAnsi"/>
          <w:szCs w:val="22"/>
        </w:rPr>
        <w:tab/>
      </w:r>
      <w:r>
        <w:rPr>
          <w:rFonts w:asciiTheme="minorHAnsi" w:hAnsiTheme="minorHAnsi"/>
          <w:szCs w:val="22"/>
        </w:rPr>
        <w:tab/>
        <w:t>c = 3,50 m</w:t>
      </w:r>
    </w:p>
    <w:p w:rsidR="00475927" w:rsidRDefault="00475927" w:rsidP="00475927">
      <w:pPr>
        <w:pStyle w:val="Standardzweite3ein"/>
        <w:rPr>
          <w:rFonts w:asciiTheme="minorHAnsi" w:hAnsiTheme="minorHAnsi"/>
          <w:szCs w:val="22"/>
        </w:rPr>
      </w:pPr>
      <w:r>
        <w:rPr>
          <w:rFonts w:asciiTheme="minorHAnsi" w:hAnsiTheme="minorHAnsi"/>
          <w:szCs w:val="22"/>
        </w:rPr>
        <w:tab/>
      </w:r>
      <w:r>
        <w:rPr>
          <w:rFonts w:asciiTheme="minorHAnsi" w:hAnsiTheme="minorHAnsi"/>
          <w:szCs w:val="22"/>
        </w:rPr>
        <w:tab/>
      </w:r>
      <w:r>
        <w:rPr>
          <w:rFonts w:asciiTheme="minorHAnsi" w:hAnsiTheme="minorHAnsi"/>
          <w:szCs w:val="22"/>
        </w:rPr>
        <w:tab/>
      </w:r>
      <w:r>
        <w:rPr>
          <w:rFonts w:asciiTheme="minorHAnsi" w:hAnsiTheme="minorHAnsi"/>
          <w:szCs w:val="22"/>
        </w:rPr>
        <w:tab/>
        <w:t>h = 1,20 m</w:t>
      </w:r>
    </w:p>
    <w:p w:rsidR="00475927" w:rsidRDefault="00475927" w:rsidP="00475927">
      <w:pPr>
        <w:pStyle w:val="Standardzweite3ein"/>
        <w:rPr>
          <w:rFonts w:asciiTheme="minorHAnsi" w:hAnsiTheme="minorHAnsi"/>
          <w:szCs w:val="22"/>
        </w:rPr>
      </w:pPr>
    </w:p>
    <w:p w:rsidR="00475927" w:rsidRDefault="00475927" w:rsidP="00475927">
      <w:pPr>
        <w:pStyle w:val="Standardzweite3ein"/>
        <w:rPr>
          <w:rFonts w:asciiTheme="minorHAnsi" w:hAnsiTheme="minorHAnsi"/>
          <w:szCs w:val="22"/>
        </w:rPr>
      </w:pPr>
      <w:proofErr w:type="spellStart"/>
      <w:r>
        <w:rPr>
          <w:rFonts w:asciiTheme="minorHAnsi" w:hAnsiTheme="minorHAnsi"/>
          <w:szCs w:val="22"/>
        </w:rPr>
        <w:t>ges</w:t>
      </w:r>
      <w:proofErr w:type="spellEnd"/>
      <w:r>
        <w:rPr>
          <w:rFonts w:asciiTheme="minorHAnsi" w:hAnsiTheme="minorHAnsi"/>
          <w:szCs w:val="22"/>
        </w:rPr>
        <w:t>:</w:t>
      </w:r>
      <w:r>
        <w:rPr>
          <w:rFonts w:asciiTheme="minorHAnsi" w:hAnsiTheme="minorHAnsi"/>
          <w:szCs w:val="22"/>
        </w:rPr>
        <w:tab/>
        <w:t>A</w:t>
      </w:r>
    </w:p>
    <w:p w:rsidR="00475927" w:rsidRDefault="00E129E4" w:rsidP="00475927">
      <w:pPr>
        <w:pStyle w:val="Standardzweite3ein"/>
        <w:rPr>
          <w:rFonts w:asciiTheme="minorHAnsi" w:hAnsiTheme="minorHAnsi"/>
          <w:szCs w:val="22"/>
        </w:rPr>
      </w:pPr>
      <w:r>
        <w:rPr>
          <w:noProof/>
        </w:rPr>
        <w:object w:dxaOrig="110" w:dyaOrig="117">
          <v:shape id="_x0000_s1058" type="#_x0000_t75" style="position:absolute;left:0;text-align:left;margin-left:51.2pt;margin-top:13.45pt;width:212pt;height:109pt;z-index:251668480">
            <v:imagedata r:id="rId8" o:title=""/>
            <w10:wrap type="square"/>
          </v:shape>
          <o:OLEObject Type="Embed" ProgID="Equation.DSMT4" ShapeID="_x0000_s1058" DrawAspect="Content" ObjectID="_1547395960" r:id="rId9"/>
        </w:object>
      </w:r>
    </w:p>
    <w:p w:rsidR="00475927" w:rsidRDefault="00475927" w:rsidP="00475927">
      <w:pPr>
        <w:pStyle w:val="Standardzweite3ein"/>
        <w:rPr>
          <w:rFonts w:asciiTheme="minorHAnsi" w:hAnsiTheme="minorHAnsi"/>
          <w:szCs w:val="22"/>
        </w:rPr>
      </w:pPr>
      <w:r>
        <w:rPr>
          <w:rFonts w:asciiTheme="minorHAnsi" w:hAnsiTheme="minorHAnsi"/>
          <w:szCs w:val="22"/>
        </w:rPr>
        <w:t>Lösung:</w:t>
      </w:r>
      <w:r>
        <w:rPr>
          <w:rFonts w:asciiTheme="minorHAnsi" w:hAnsiTheme="minorHAnsi"/>
          <w:szCs w:val="22"/>
        </w:rPr>
        <w:tab/>
      </w:r>
    </w:p>
    <w:p w:rsidR="00475927" w:rsidRDefault="00475927" w:rsidP="00475927">
      <w:pPr>
        <w:pStyle w:val="Standardzweite3ein"/>
        <w:rPr>
          <w:rFonts w:asciiTheme="minorHAnsi" w:hAnsiTheme="minorHAnsi"/>
          <w:szCs w:val="22"/>
        </w:rPr>
      </w:pPr>
    </w:p>
    <w:p w:rsidR="00B50A14" w:rsidRDefault="00B50A14" w:rsidP="00475927">
      <w:pPr>
        <w:pStyle w:val="Standardzweite3ein"/>
        <w:rPr>
          <w:rFonts w:asciiTheme="minorHAnsi" w:hAnsiTheme="minorHAnsi"/>
          <w:szCs w:val="22"/>
        </w:rPr>
      </w:pPr>
    </w:p>
    <w:p w:rsidR="00B50A14" w:rsidRDefault="00B50A14" w:rsidP="00475927">
      <w:pPr>
        <w:pStyle w:val="Standardzweite3ein"/>
        <w:rPr>
          <w:rFonts w:asciiTheme="minorHAnsi" w:hAnsiTheme="minorHAnsi"/>
          <w:szCs w:val="22"/>
        </w:rPr>
      </w:pPr>
    </w:p>
    <w:p w:rsidR="00B50A14" w:rsidRDefault="00B50A14" w:rsidP="00475927">
      <w:pPr>
        <w:pStyle w:val="Standardzweite3ein"/>
        <w:rPr>
          <w:rFonts w:asciiTheme="minorHAnsi" w:hAnsiTheme="minorHAnsi"/>
          <w:szCs w:val="22"/>
        </w:rPr>
      </w:pPr>
    </w:p>
    <w:p w:rsidR="00B50A14" w:rsidRDefault="00B50A14" w:rsidP="00475927">
      <w:pPr>
        <w:pStyle w:val="Standardzweite3ein"/>
        <w:rPr>
          <w:rFonts w:asciiTheme="minorHAnsi" w:hAnsiTheme="minorHAnsi"/>
          <w:szCs w:val="22"/>
        </w:rPr>
      </w:pPr>
    </w:p>
    <w:p w:rsidR="00B50A14" w:rsidRDefault="00B50A14" w:rsidP="00475927">
      <w:pPr>
        <w:pStyle w:val="Standardzweite3ein"/>
        <w:rPr>
          <w:rFonts w:asciiTheme="minorHAnsi" w:hAnsiTheme="minorHAnsi"/>
          <w:szCs w:val="22"/>
        </w:rPr>
      </w:pPr>
    </w:p>
    <w:p w:rsidR="00B50A14" w:rsidRDefault="00B50A14" w:rsidP="00475927">
      <w:pPr>
        <w:pStyle w:val="Standardzweite3ein"/>
        <w:rPr>
          <w:rFonts w:asciiTheme="minorHAnsi" w:hAnsiTheme="minorHAnsi"/>
          <w:szCs w:val="22"/>
        </w:rPr>
      </w:pPr>
    </w:p>
    <w:p w:rsidR="00B50A14" w:rsidRDefault="00B50A14" w:rsidP="00475927">
      <w:pPr>
        <w:pStyle w:val="Standardzweite3ein"/>
        <w:rPr>
          <w:rFonts w:asciiTheme="minorHAnsi" w:hAnsiTheme="minorHAnsi"/>
          <w:szCs w:val="22"/>
        </w:rPr>
      </w:pPr>
    </w:p>
    <w:p w:rsidR="00B50A14" w:rsidRDefault="00B50A14" w:rsidP="00B50A14">
      <w:pPr>
        <w:pStyle w:val="Standardzweite3ein"/>
        <w:ind w:left="0" w:firstLine="0"/>
        <w:jc w:val="both"/>
        <w:rPr>
          <w:rFonts w:asciiTheme="minorHAnsi" w:hAnsiTheme="minorHAnsi"/>
          <w:szCs w:val="22"/>
        </w:rPr>
      </w:pPr>
      <w:r>
        <w:rPr>
          <w:rFonts w:asciiTheme="minorHAnsi" w:hAnsiTheme="minorHAnsi"/>
          <w:szCs w:val="22"/>
        </w:rPr>
        <w:t>Eine Seitenwand hat eine Fläche von 6,96 m</w:t>
      </w:r>
      <w:r>
        <w:rPr>
          <w:rFonts w:asciiTheme="minorHAnsi" w:hAnsiTheme="minorHAnsi"/>
          <w:szCs w:val="22"/>
          <w:vertAlign w:val="superscript"/>
        </w:rPr>
        <w:t>2</w:t>
      </w:r>
      <w:r>
        <w:rPr>
          <w:rFonts w:asciiTheme="minorHAnsi" w:hAnsiTheme="minorHAnsi"/>
          <w:szCs w:val="22"/>
        </w:rPr>
        <w:t>. Der Verkaufsstand besteht aus zwei Seitenwänden, die jeweils zweimal gestrichen werden. Es müssen also 4 · 6,96 m</w:t>
      </w:r>
      <w:r>
        <w:rPr>
          <w:rFonts w:asciiTheme="minorHAnsi" w:hAnsiTheme="minorHAnsi"/>
          <w:szCs w:val="22"/>
          <w:vertAlign w:val="superscript"/>
        </w:rPr>
        <w:t>2</w:t>
      </w:r>
      <w:r>
        <w:rPr>
          <w:rFonts w:asciiTheme="minorHAnsi" w:hAnsiTheme="minorHAnsi"/>
          <w:szCs w:val="22"/>
        </w:rPr>
        <w:t xml:space="preserve"> = 27,84 m</w:t>
      </w:r>
      <w:r>
        <w:rPr>
          <w:rFonts w:asciiTheme="minorHAnsi" w:hAnsiTheme="minorHAnsi"/>
          <w:szCs w:val="22"/>
          <w:vertAlign w:val="superscript"/>
        </w:rPr>
        <w:t>2</w:t>
      </w:r>
      <w:r>
        <w:rPr>
          <w:rFonts w:asciiTheme="minorHAnsi" w:hAnsiTheme="minorHAnsi"/>
          <w:szCs w:val="22"/>
        </w:rPr>
        <w:t xml:space="preserve"> gestrichen werden.</w:t>
      </w:r>
    </w:p>
    <w:p w:rsidR="00B50A14" w:rsidRPr="00B50A14" w:rsidRDefault="00B50A14" w:rsidP="00B50A14">
      <w:pPr>
        <w:pStyle w:val="Standardzweite3ein"/>
        <w:ind w:left="0" w:firstLine="0"/>
        <w:jc w:val="both"/>
        <w:rPr>
          <w:rFonts w:asciiTheme="minorHAnsi" w:hAnsiTheme="minorHAnsi"/>
          <w:szCs w:val="22"/>
        </w:rPr>
      </w:pPr>
      <w:r>
        <w:rPr>
          <w:rFonts w:asciiTheme="minorHAnsi" w:hAnsiTheme="minorHAnsi"/>
          <w:szCs w:val="22"/>
        </w:rPr>
        <w:t>Eine Dose reicht für 6 m</w:t>
      </w:r>
      <w:r>
        <w:rPr>
          <w:rFonts w:asciiTheme="minorHAnsi" w:hAnsiTheme="minorHAnsi"/>
          <w:szCs w:val="22"/>
          <w:vertAlign w:val="superscript"/>
        </w:rPr>
        <w:t>2</w:t>
      </w:r>
      <w:r>
        <w:rPr>
          <w:rFonts w:asciiTheme="minorHAnsi" w:hAnsiTheme="minorHAnsi"/>
          <w:szCs w:val="22"/>
        </w:rPr>
        <w:t xml:space="preserve">. Man benötigt also 27,84 </w:t>
      </w:r>
      <w:proofErr w:type="gramStart"/>
      <w:r>
        <w:rPr>
          <w:rFonts w:asciiTheme="minorHAnsi" w:hAnsiTheme="minorHAnsi"/>
          <w:szCs w:val="22"/>
        </w:rPr>
        <w:t>m</w:t>
      </w:r>
      <w:r>
        <w:rPr>
          <w:rFonts w:asciiTheme="minorHAnsi" w:hAnsiTheme="minorHAnsi"/>
          <w:szCs w:val="22"/>
          <w:vertAlign w:val="superscript"/>
        </w:rPr>
        <w:t>2</w:t>
      </w:r>
      <w:r>
        <w:rPr>
          <w:rFonts w:asciiTheme="minorHAnsi" w:hAnsiTheme="minorHAnsi"/>
          <w:szCs w:val="22"/>
        </w:rPr>
        <w:t xml:space="preserve"> :</w:t>
      </w:r>
      <w:proofErr w:type="gramEnd"/>
      <w:r>
        <w:rPr>
          <w:rFonts w:asciiTheme="minorHAnsi" w:hAnsiTheme="minorHAnsi"/>
          <w:szCs w:val="22"/>
        </w:rPr>
        <w:t xml:space="preserve"> 6 = 4,64 </w:t>
      </w:r>
      <w:r>
        <w:rPr>
          <w:rFonts w:asciiTheme="minorHAnsi" w:hAnsiTheme="minorHAnsi"/>
          <w:szCs w:val="22"/>
        </w:rPr>
        <w:sym w:font="Math B" w:char="F0CB"/>
      </w:r>
      <w:r>
        <w:rPr>
          <w:rFonts w:asciiTheme="minorHAnsi" w:hAnsiTheme="minorHAnsi"/>
          <w:szCs w:val="22"/>
        </w:rPr>
        <w:t xml:space="preserve"> 5 Dosen Farbe.</w:t>
      </w:r>
    </w:p>
    <w:p w:rsidR="00B50A14" w:rsidRDefault="00B50A14" w:rsidP="00B50A14">
      <w:pPr>
        <w:pStyle w:val="Standardzweite3ein"/>
        <w:ind w:left="0" w:firstLine="0"/>
        <w:jc w:val="both"/>
        <w:rPr>
          <w:rFonts w:asciiTheme="minorHAnsi" w:hAnsiTheme="minorHAnsi"/>
          <w:szCs w:val="22"/>
        </w:rPr>
      </w:pPr>
    </w:p>
    <w:p w:rsidR="007D518B" w:rsidRPr="00EB4B69" w:rsidRDefault="007D518B" w:rsidP="00F36FFE">
      <w:pPr>
        <w:rPr>
          <w:sz w:val="20"/>
        </w:rPr>
      </w:pPr>
      <w:bookmarkStart w:id="1" w:name="_GoBack"/>
      <w:bookmarkEnd w:id="1"/>
    </w:p>
    <w:sectPr w:rsidR="007D518B" w:rsidRPr="00EB4B69" w:rsidSect="00E129E4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th B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2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Aufzhlungszeichen5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Aufzhlungszeichen4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Aufzhlungszeichen3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2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Listennummer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72B2A93"/>
    <w:multiLevelType w:val="hybridMultilevel"/>
    <w:tmpl w:val="FA4A9E5E"/>
    <w:lvl w:ilvl="0" w:tplc="04070015">
      <w:start w:val="1"/>
      <w:numFmt w:val="decimal"/>
      <w:lvlText w:val="(%1)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A504A23"/>
    <w:multiLevelType w:val="hybridMultilevel"/>
    <w:tmpl w:val="FA4A9E5E"/>
    <w:lvl w:ilvl="0" w:tplc="04070015">
      <w:start w:val="1"/>
      <w:numFmt w:val="decimal"/>
      <w:lvlText w:val="(%1)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pStyle w:val="Listennummer5"/>
      <w:lvlText w:val="%1)"/>
      <w:lvlJc w:val="left"/>
      <w:pPr>
        <w:ind w:left="1068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13" w15:restartNumberingAfterBreak="0">
    <w:nsid w:val="2AC8640F"/>
    <w:multiLevelType w:val="hybridMultilevel"/>
    <w:tmpl w:val="DDD489C4"/>
    <w:lvl w:ilvl="0" w:tplc="04070017">
      <w:start w:val="1"/>
      <w:numFmt w:val="lowerLetter"/>
      <w:lvlText w:val="%1)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DD73CDF"/>
    <w:multiLevelType w:val="singleLevel"/>
    <w:tmpl w:val="8B305C9A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6" w15:restartNumberingAfterBreak="0">
    <w:nsid w:val="335218D1"/>
    <w:multiLevelType w:val="singleLevel"/>
    <w:tmpl w:val="4D343334"/>
    <w:lvl w:ilvl="0">
      <w:start w:val="1"/>
      <w:numFmt w:val="decimal"/>
      <w:lvlText w:val="(%1)"/>
      <w:lvlJc w:val="left"/>
      <w:pPr>
        <w:tabs>
          <w:tab w:val="num" w:pos="1065"/>
        </w:tabs>
        <w:ind w:left="1065" w:hanging="360"/>
      </w:pPr>
      <w:rPr>
        <w:rFonts w:cs="Times New Roman" w:hint="default"/>
      </w:rPr>
    </w:lvl>
  </w:abstractNum>
  <w:abstractNum w:abstractNumId="17" w15:restartNumberingAfterBreak="0">
    <w:nsid w:val="468470B1"/>
    <w:multiLevelType w:val="hybridMultilevel"/>
    <w:tmpl w:val="234678B4"/>
    <w:lvl w:ilvl="0" w:tplc="F0580840">
      <w:start w:val="1"/>
      <w:numFmt w:val="decimal"/>
      <w:lvlText w:val="(%1)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9" w15:restartNumberingAfterBreak="0">
    <w:nsid w:val="5D250C4A"/>
    <w:multiLevelType w:val="hybridMultilevel"/>
    <w:tmpl w:val="74324000"/>
    <w:lvl w:ilvl="0" w:tplc="0407000F">
      <w:start w:val="1"/>
      <w:numFmt w:val="decimal"/>
      <w:pStyle w:val="Listennummer4"/>
      <w:lvlText w:val="%1."/>
      <w:lvlJc w:val="left"/>
      <w:pPr>
        <w:ind w:left="72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 w15:restartNumberingAfterBreak="0">
    <w:nsid w:val="6701533B"/>
    <w:multiLevelType w:val="hybridMultilevel"/>
    <w:tmpl w:val="FA40245A"/>
    <w:lvl w:ilvl="0" w:tplc="04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8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9"/>
  </w:num>
  <w:num w:numId="12">
    <w:abstractNumId w:val="8"/>
  </w:num>
  <w:num w:numId="13">
    <w:abstractNumId w:val="7"/>
  </w:num>
  <w:num w:numId="14">
    <w:abstractNumId w:val="6"/>
  </w:num>
  <w:num w:numId="15">
    <w:abstractNumId w:val="5"/>
  </w:num>
  <w:num w:numId="16">
    <w:abstractNumId w:val="4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15"/>
  </w:num>
  <w:num w:numId="22">
    <w:abstractNumId w:val="19"/>
  </w:num>
  <w:num w:numId="23">
    <w:abstractNumId w:val="12"/>
  </w:num>
  <w:num w:numId="24">
    <w:abstractNumId w:val="9"/>
  </w:num>
  <w:num w:numId="25">
    <w:abstractNumId w:val="8"/>
  </w:num>
  <w:num w:numId="26">
    <w:abstractNumId w:val="7"/>
  </w:num>
  <w:num w:numId="27">
    <w:abstractNumId w:val="6"/>
  </w:num>
  <w:num w:numId="28">
    <w:abstractNumId w:val="5"/>
  </w:num>
  <w:num w:numId="29">
    <w:abstractNumId w:val="4"/>
  </w:num>
  <w:num w:numId="30">
    <w:abstractNumId w:val="3"/>
  </w:num>
  <w:num w:numId="31">
    <w:abstractNumId w:val="2"/>
  </w:num>
  <w:num w:numId="32">
    <w:abstractNumId w:val="1"/>
  </w:num>
  <w:num w:numId="33">
    <w:abstractNumId w:val="0"/>
  </w:num>
  <w:num w:numId="34">
    <w:abstractNumId w:val="18"/>
  </w:num>
  <w:num w:numId="35">
    <w:abstractNumId w:val="16"/>
  </w:num>
  <w:num w:numId="36">
    <w:abstractNumId w:val="14"/>
  </w:num>
  <w:num w:numId="37">
    <w:abstractNumId w:val="17"/>
  </w:num>
  <w:num w:numId="38">
    <w:abstractNumId w:val="17"/>
  </w:num>
  <w:num w:numId="39">
    <w:abstractNumId w:val="17"/>
  </w:num>
  <w:num w:numId="40">
    <w:abstractNumId w:val="17"/>
    <w:lvlOverride w:ilvl="0">
      <w:startOverride w:val="1"/>
    </w:lvlOverride>
  </w:num>
  <w:num w:numId="41">
    <w:abstractNumId w:val="10"/>
  </w:num>
  <w:num w:numId="42">
    <w:abstractNumId w:val="11"/>
  </w:num>
  <w:num w:numId="43">
    <w:abstractNumId w:val="13"/>
  </w:num>
  <w:num w:numId="44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1C3E"/>
    <w:rsid w:val="00013815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AAC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68F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5B12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2AF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8F9"/>
    <w:rsid w:val="000D6D78"/>
    <w:rsid w:val="000D7AFD"/>
    <w:rsid w:val="000D7E8C"/>
    <w:rsid w:val="000E156F"/>
    <w:rsid w:val="000E1677"/>
    <w:rsid w:val="000E2775"/>
    <w:rsid w:val="000E2857"/>
    <w:rsid w:val="000E2B4F"/>
    <w:rsid w:val="000E3B98"/>
    <w:rsid w:val="000E47B5"/>
    <w:rsid w:val="000F0008"/>
    <w:rsid w:val="000F1B96"/>
    <w:rsid w:val="000F2267"/>
    <w:rsid w:val="000F45CB"/>
    <w:rsid w:val="000F4A85"/>
    <w:rsid w:val="000F5C02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0713D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4B26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ACE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C26"/>
    <w:rsid w:val="001F0FC4"/>
    <w:rsid w:val="001F28BD"/>
    <w:rsid w:val="001F35F1"/>
    <w:rsid w:val="001F491D"/>
    <w:rsid w:val="001F4C7F"/>
    <w:rsid w:val="001F5FD5"/>
    <w:rsid w:val="002000EF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37E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77CF9"/>
    <w:rsid w:val="00280E31"/>
    <w:rsid w:val="0028429B"/>
    <w:rsid w:val="00284D1C"/>
    <w:rsid w:val="0028569C"/>
    <w:rsid w:val="00287787"/>
    <w:rsid w:val="002877C9"/>
    <w:rsid w:val="002878B6"/>
    <w:rsid w:val="00287EAE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300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2EE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1C97"/>
    <w:rsid w:val="0038472D"/>
    <w:rsid w:val="00384F18"/>
    <w:rsid w:val="00385620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04C4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45B"/>
    <w:rsid w:val="003C0AAD"/>
    <w:rsid w:val="003C1591"/>
    <w:rsid w:val="003C23C8"/>
    <w:rsid w:val="003C409C"/>
    <w:rsid w:val="003D00C5"/>
    <w:rsid w:val="003D0121"/>
    <w:rsid w:val="003D0249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158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18C"/>
    <w:rsid w:val="00435203"/>
    <w:rsid w:val="004364E1"/>
    <w:rsid w:val="004369E1"/>
    <w:rsid w:val="00437E05"/>
    <w:rsid w:val="0044010D"/>
    <w:rsid w:val="0044112D"/>
    <w:rsid w:val="004431D1"/>
    <w:rsid w:val="00444400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38FC"/>
    <w:rsid w:val="00475927"/>
    <w:rsid w:val="00475F41"/>
    <w:rsid w:val="00476D27"/>
    <w:rsid w:val="00482271"/>
    <w:rsid w:val="00483E8B"/>
    <w:rsid w:val="0048490F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9D2"/>
    <w:rsid w:val="004D0DF8"/>
    <w:rsid w:val="004D112E"/>
    <w:rsid w:val="004D2381"/>
    <w:rsid w:val="004D23C2"/>
    <w:rsid w:val="004D3076"/>
    <w:rsid w:val="004D3DB8"/>
    <w:rsid w:val="004D3FE3"/>
    <w:rsid w:val="004D41E6"/>
    <w:rsid w:val="004D4984"/>
    <w:rsid w:val="004D57D8"/>
    <w:rsid w:val="004D6FF6"/>
    <w:rsid w:val="004D70A6"/>
    <w:rsid w:val="004E13CC"/>
    <w:rsid w:val="004E2EC9"/>
    <w:rsid w:val="004E4B1F"/>
    <w:rsid w:val="004E53FF"/>
    <w:rsid w:val="004E7373"/>
    <w:rsid w:val="004F050E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09D0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1DEF"/>
    <w:rsid w:val="00582A74"/>
    <w:rsid w:val="005831FC"/>
    <w:rsid w:val="00584772"/>
    <w:rsid w:val="0059088F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6CB6"/>
    <w:rsid w:val="005D7DFA"/>
    <w:rsid w:val="005E1784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6C5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4B3D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840"/>
    <w:rsid w:val="00681FC8"/>
    <w:rsid w:val="00683D45"/>
    <w:rsid w:val="006844F5"/>
    <w:rsid w:val="00690AD5"/>
    <w:rsid w:val="00690D1D"/>
    <w:rsid w:val="0069167E"/>
    <w:rsid w:val="00691B3D"/>
    <w:rsid w:val="00691D0E"/>
    <w:rsid w:val="006922EC"/>
    <w:rsid w:val="006944C2"/>
    <w:rsid w:val="00694F96"/>
    <w:rsid w:val="00696606"/>
    <w:rsid w:val="006977FC"/>
    <w:rsid w:val="00697D9D"/>
    <w:rsid w:val="006A1A64"/>
    <w:rsid w:val="006A2F83"/>
    <w:rsid w:val="006A335B"/>
    <w:rsid w:val="006A43F8"/>
    <w:rsid w:val="006A4624"/>
    <w:rsid w:val="006A4F94"/>
    <w:rsid w:val="006A6DC7"/>
    <w:rsid w:val="006A7C9D"/>
    <w:rsid w:val="006B3DD6"/>
    <w:rsid w:val="006B730E"/>
    <w:rsid w:val="006C2A66"/>
    <w:rsid w:val="006C5487"/>
    <w:rsid w:val="006C589C"/>
    <w:rsid w:val="006C6BA6"/>
    <w:rsid w:val="006C7BE9"/>
    <w:rsid w:val="006D1345"/>
    <w:rsid w:val="006D15DB"/>
    <w:rsid w:val="006D2502"/>
    <w:rsid w:val="006D3465"/>
    <w:rsid w:val="006D46E0"/>
    <w:rsid w:val="006D4E4A"/>
    <w:rsid w:val="006D5D24"/>
    <w:rsid w:val="006E0E66"/>
    <w:rsid w:val="006E0F6F"/>
    <w:rsid w:val="006E53C7"/>
    <w:rsid w:val="006E600F"/>
    <w:rsid w:val="006E6715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0BF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0DB0"/>
    <w:rsid w:val="00741D96"/>
    <w:rsid w:val="0074321C"/>
    <w:rsid w:val="00745EA0"/>
    <w:rsid w:val="00745EC2"/>
    <w:rsid w:val="00750B05"/>
    <w:rsid w:val="00751078"/>
    <w:rsid w:val="00751086"/>
    <w:rsid w:val="007512BA"/>
    <w:rsid w:val="00751654"/>
    <w:rsid w:val="00751C25"/>
    <w:rsid w:val="00751F34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4DB2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0F85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518B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249B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2644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296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B75DD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257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035A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349E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399"/>
    <w:rsid w:val="009F5E14"/>
    <w:rsid w:val="009F6801"/>
    <w:rsid w:val="00A02C08"/>
    <w:rsid w:val="00A04AB9"/>
    <w:rsid w:val="00A0501F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24D41"/>
    <w:rsid w:val="00A31825"/>
    <w:rsid w:val="00A32913"/>
    <w:rsid w:val="00A32BFD"/>
    <w:rsid w:val="00A33810"/>
    <w:rsid w:val="00A349C4"/>
    <w:rsid w:val="00A34E58"/>
    <w:rsid w:val="00A40941"/>
    <w:rsid w:val="00A41889"/>
    <w:rsid w:val="00A41D68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6913"/>
    <w:rsid w:val="00A97CD0"/>
    <w:rsid w:val="00A97FB7"/>
    <w:rsid w:val="00AA0DDE"/>
    <w:rsid w:val="00AA23CB"/>
    <w:rsid w:val="00AA5153"/>
    <w:rsid w:val="00AA55EE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1DF0"/>
    <w:rsid w:val="00B02AFA"/>
    <w:rsid w:val="00B0323B"/>
    <w:rsid w:val="00B0473B"/>
    <w:rsid w:val="00B048EB"/>
    <w:rsid w:val="00B06821"/>
    <w:rsid w:val="00B0694D"/>
    <w:rsid w:val="00B06C76"/>
    <w:rsid w:val="00B06F7B"/>
    <w:rsid w:val="00B07133"/>
    <w:rsid w:val="00B07FDA"/>
    <w:rsid w:val="00B11632"/>
    <w:rsid w:val="00B13B9D"/>
    <w:rsid w:val="00B14373"/>
    <w:rsid w:val="00B15602"/>
    <w:rsid w:val="00B1737D"/>
    <w:rsid w:val="00B205B7"/>
    <w:rsid w:val="00B20DFC"/>
    <w:rsid w:val="00B21DB7"/>
    <w:rsid w:val="00B22819"/>
    <w:rsid w:val="00B247F9"/>
    <w:rsid w:val="00B256D3"/>
    <w:rsid w:val="00B25977"/>
    <w:rsid w:val="00B26DF7"/>
    <w:rsid w:val="00B312DE"/>
    <w:rsid w:val="00B313BD"/>
    <w:rsid w:val="00B3269C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0A14"/>
    <w:rsid w:val="00B53073"/>
    <w:rsid w:val="00B551E2"/>
    <w:rsid w:val="00B553CC"/>
    <w:rsid w:val="00B57E2F"/>
    <w:rsid w:val="00B60465"/>
    <w:rsid w:val="00B60A02"/>
    <w:rsid w:val="00B6120A"/>
    <w:rsid w:val="00B63003"/>
    <w:rsid w:val="00B63909"/>
    <w:rsid w:val="00B640AF"/>
    <w:rsid w:val="00B64ACE"/>
    <w:rsid w:val="00B65171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3254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199F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07C84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7EB"/>
    <w:rsid w:val="00C15F3B"/>
    <w:rsid w:val="00C164FF"/>
    <w:rsid w:val="00C21036"/>
    <w:rsid w:val="00C21D22"/>
    <w:rsid w:val="00C234CE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0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4C25"/>
    <w:rsid w:val="00C8538A"/>
    <w:rsid w:val="00C8586F"/>
    <w:rsid w:val="00C85940"/>
    <w:rsid w:val="00C8619B"/>
    <w:rsid w:val="00C87E85"/>
    <w:rsid w:val="00C91A75"/>
    <w:rsid w:val="00C939C8"/>
    <w:rsid w:val="00C93CC9"/>
    <w:rsid w:val="00C94BFC"/>
    <w:rsid w:val="00C94FC0"/>
    <w:rsid w:val="00C95AC9"/>
    <w:rsid w:val="00C973DC"/>
    <w:rsid w:val="00CA0F9E"/>
    <w:rsid w:val="00CA25FB"/>
    <w:rsid w:val="00CA39C5"/>
    <w:rsid w:val="00CA4793"/>
    <w:rsid w:val="00CA48AA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2A54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4C3B"/>
    <w:rsid w:val="00D27424"/>
    <w:rsid w:val="00D27910"/>
    <w:rsid w:val="00D31882"/>
    <w:rsid w:val="00D31C86"/>
    <w:rsid w:val="00D33399"/>
    <w:rsid w:val="00D3433E"/>
    <w:rsid w:val="00D357E2"/>
    <w:rsid w:val="00D362BC"/>
    <w:rsid w:val="00D3784B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775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C2C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08AA"/>
    <w:rsid w:val="00DA1D17"/>
    <w:rsid w:val="00DA61EE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6866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29E4"/>
    <w:rsid w:val="00E1386A"/>
    <w:rsid w:val="00E13BFF"/>
    <w:rsid w:val="00E145DF"/>
    <w:rsid w:val="00E1507E"/>
    <w:rsid w:val="00E17512"/>
    <w:rsid w:val="00E179DA"/>
    <w:rsid w:val="00E21627"/>
    <w:rsid w:val="00E220C4"/>
    <w:rsid w:val="00E2292E"/>
    <w:rsid w:val="00E22CEC"/>
    <w:rsid w:val="00E23523"/>
    <w:rsid w:val="00E255AD"/>
    <w:rsid w:val="00E256DB"/>
    <w:rsid w:val="00E25B03"/>
    <w:rsid w:val="00E26F43"/>
    <w:rsid w:val="00E310C9"/>
    <w:rsid w:val="00E316FA"/>
    <w:rsid w:val="00E32E34"/>
    <w:rsid w:val="00E32FA6"/>
    <w:rsid w:val="00E335CE"/>
    <w:rsid w:val="00E35A67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2BDA"/>
    <w:rsid w:val="00E632A3"/>
    <w:rsid w:val="00E63C2E"/>
    <w:rsid w:val="00E63D66"/>
    <w:rsid w:val="00E6428C"/>
    <w:rsid w:val="00E649C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BB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4239"/>
    <w:rsid w:val="00EB4B69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6F97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33F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6FFE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131A"/>
    <w:rsid w:val="00F7319B"/>
    <w:rsid w:val="00F74351"/>
    <w:rsid w:val="00F74C3C"/>
    <w:rsid w:val="00F77733"/>
    <w:rsid w:val="00F812D4"/>
    <w:rsid w:val="00F83437"/>
    <w:rsid w:val="00F845C9"/>
    <w:rsid w:val="00F849C8"/>
    <w:rsid w:val="00F85591"/>
    <w:rsid w:val="00F85D03"/>
    <w:rsid w:val="00F86F81"/>
    <w:rsid w:val="00F87344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59"/>
    <o:shapelayout v:ext="edit">
      <o:idmap v:ext="edit" data="1"/>
      <o:rules v:ext="edit">
        <o:r id="V:Rule1" type="connector" idref="#_x0000_s1052"/>
      </o:rules>
    </o:shapelayout>
  </w:shapeDefaults>
  <w:decimalSymbol w:val=","/>
  <w:listSeparator w:val=";"/>
  <w15:docId w15:val="{D68AA62D-B21E-47CC-8484-269C1C588B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iPriority="0" w:unhideWhenUsed="1"/>
    <w:lsdException w:name="toc 2" w:locked="1" w:semiHidden="1" w:uiPriority="0" w:unhideWhenUsed="1"/>
    <w:lsdException w:name="toc 3" w:locked="1" w:semiHidden="1" w:uiPriority="0" w:unhideWhenUsed="1"/>
    <w:lsdException w:name="toc 4" w:locked="1" w:semiHidden="1" w:uiPriority="0" w:unhideWhenUsed="1"/>
    <w:lsdException w:name="toc 5" w:locked="1" w:semiHidden="1" w:uiPriority="0" w:unhideWhenUsed="1"/>
    <w:lsdException w:name="toc 6" w:locked="1" w:semiHidden="1" w:uiPriority="0" w:unhideWhenUsed="1"/>
    <w:lsdException w:name="toc 7" w:locked="1" w:semiHidden="1" w:uiPriority="0" w:unhideWhenUsed="1"/>
    <w:lsdException w:name="toc 8" w:locked="1" w:semiHidden="1" w:uiPriority="0" w:unhideWhenUsed="1"/>
    <w:lsdException w:name="toc 9" w:locked="1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semiHidden="1" w:uiPriority="0" w:unhideWhenUsed="1"/>
    <w:lsdException w:name="footer" w:locked="1" w:semiHidden="1" w:uiPriority="0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semiHidden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C30F97"/>
    <w:rPr>
      <w:rFonts w:eastAsia="Times New Roman"/>
      <w:sz w:val="22"/>
    </w:rPr>
  </w:style>
  <w:style w:type="paragraph" w:styleId="berschrift1">
    <w:name w:val="heading 1"/>
    <w:basedOn w:val="Standard"/>
    <w:next w:val="Standard"/>
    <w:link w:val="berschrift1Zchn"/>
    <w:uiPriority w:val="99"/>
    <w:qFormat/>
    <w:rsid w:val="0078233B"/>
    <w:pPr>
      <w:keepNext/>
      <w:numPr>
        <w:numId w:val="2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uiPriority w:val="99"/>
    <w:qFormat/>
    <w:rsid w:val="0078233B"/>
    <w:pPr>
      <w:keepNext/>
      <w:numPr>
        <w:ilvl w:val="1"/>
        <w:numId w:val="2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uiPriority w:val="99"/>
    <w:qFormat/>
    <w:rsid w:val="0078233B"/>
    <w:pPr>
      <w:keepNext/>
      <w:numPr>
        <w:ilvl w:val="2"/>
        <w:numId w:val="2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9"/>
    <w:qFormat/>
    <w:rsid w:val="00327B7A"/>
    <w:pPr>
      <w:keepNext/>
      <w:keepLines/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berschrift5">
    <w:name w:val="heading 5"/>
    <w:basedOn w:val="Standard"/>
    <w:next w:val="Standard"/>
    <w:link w:val="berschrift5Zchn"/>
    <w:uiPriority w:val="99"/>
    <w:qFormat/>
    <w:rsid w:val="00327B7A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berschrift6">
    <w:name w:val="heading 6"/>
    <w:basedOn w:val="Standard"/>
    <w:next w:val="Standard"/>
    <w:link w:val="berschrift6Zchn"/>
    <w:uiPriority w:val="99"/>
    <w:qFormat/>
    <w:rsid w:val="00327B7A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berschrift7">
    <w:name w:val="heading 7"/>
    <w:basedOn w:val="Standard"/>
    <w:next w:val="Standard"/>
    <w:link w:val="berschrift7Zchn"/>
    <w:uiPriority w:val="99"/>
    <w:qFormat/>
    <w:rsid w:val="00327B7A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berschrift8">
    <w:name w:val="heading 8"/>
    <w:basedOn w:val="Standard"/>
    <w:next w:val="Standard"/>
    <w:link w:val="berschrift8Zchn"/>
    <w:uiPriority w:val="99"/>
    <w:qFormat/>
    <w:rsid w:val="00327B7A"/>
    <w:pPr>
      <w:keepNext/>
      <w:keepLines/>
      <w:spacing w:before="200"/>
      <w:outlineLvl w:val="7"/>
    </w:pPr>
    <w:rPr>
      <w:rFonts w:ascii="Cambria" w:hAnsi="Cambria"/>
      <w:color w:val="404040"/>
      <w:sz w:val="20"/>
    </w:rPr>
  </w:style>
  <w:style w:type="paragraph" w:styleId="berschrift9">
    <w:name w:val="heading 9"/>
    <w:basedOn w:val="Standard"/>
    <w:next w:val="Standard"/>
    <w:link w:val="berschrift9Zchn"/>
    <w:uiPriority w:val="99"/>
    <w:qFormat/>
    <w:rsid w:val="00327B7A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78233B"/>
    <w:rPr>
      <w:rFonts w:eastAsia="Times New Roman"/>
      <w:b/>
      <w:color w:val="FF0000"/>
      <w:kern w:val="28"/>
      <w:szCs w:val="20"/>
      <w:u w:val="single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78233B"/>
    <w:rPr>
      <w:rFonts w:eastAsia="Times New Roman"/>
      <w:b/>
      <w:color w:val="00FF00"/>
      <w:szCs w:val="20"/>
      <w:u w:val="single"/>
    </w:rPr>
  </w:style>
  <w:style w:type="character" w:customStyle="1" w:styleId="berschrift3Zchn">
    <w:name w:val="Überschrift 3 Zchn"/>
    <w:basedOn w:val="Absatz-Standardschriftart"/>
    <w:link w:val="berschrift3"/>
    <w:uiPriority w:val="99"/>
    <w:locked/>
    <w:rsid w:val="0078233B"/>
    <w:rPr>
      <w:rFonts w:eastAsia="Times New Roman"/>
      <w:b/>
      <w:color w:val="000000"/>
      <w:szCs w:val="20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9"/>
    <w:semiHidden/>
    <w:locked/>
    <w:rsid w:val="00327B7A"/>
    <w:rPr>
      <w:rFonts w:ascii="Cambria" w:hAnsi="Cambria" w:cs="Times New Roman"/>
      <w:b/>
      <w:bCs/>
      <w:i/>
      <w:iCs/>
      <w:color w:val="4F81BD"/>
      <w:sz w:val="20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9"/>
    <w:semiHidden/>
    <w:locked/>
    <w:rsid w:val="00327B7A"/>
    <w:rPr>
      <w:rFonts w:ascii="Cambria" w:hAnsi="Cambria" w:cs="Times New Roman"/>
      <w:color w:val="243F60"/>
      <w:sz w:val="20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9"/>
    <w:semiHidden/>
    <w:locked/>
    <w:rsid w:val="00327B7A"/>
    <w:rPr>
      <w:rFonts w:ascii="Cambria" w:hAnsi="Cambria" w:cs="Times New Roman"/>
      <w:i/>
      <w:iCs/>
      <w:color w:val="243F60"/>
      <w:sz w:val="20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9"/>
    <w:semiHidden/>
    <w:locked/>
    <w:rsid w:val="00327B7A"/>
    <w:rPr>
      <w:rFonts w:ascii="Cambria" w:hAnsi="Cambria" w:cs="Times New Roman"/>
      <w:color w:val="404040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paragraph" w:customStyle="1" w:styleId="Merksatz">
    <w:name w:val="Merksatz"/>
    <w:basedOn w:val="Verzeichnis1"/>
    <w:autoRedefine/>
    <w:rsid w:val="003A04C4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uiPriority w:val="99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99"/>
    <w:semiHidden/>
    <w:rsid w:val="0078233B"/>
    <w:pPr>
      <w:spacing w:after="100"/>
    </w:pPr>
  </w:style>
  <w:style w:type="paragraph" w:styleId="Listenabsatz">
    <w:name w:val="List Paragraph"/>
    <w:basedOn w:val="Standard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rsid w:val="006E0E66"/>
    <w:rPr>
      <w:rFonts w:cs="Times New Roman"/>
      <w:color w:val="0000FF"/>
      <w:u w:val="single"/>
    </w:rPr>
  </w:style>
  <w:style w:type="paragraph" w:styleId="Index1">
    <w:name w:val="index 1"/>
    <w:basedOn w:val="Standard"/>
    <w:next w:val="Standard"/>
    <w:autoRedefine/>
    <w:uiPriority w:val="99"/>
    <w:semiHidden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99"/>
    <w:semiHidden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99"/>
    <w:semiHidden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99"/>
    <w:semiHidden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99"/>
    <w:semiHidden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99"/>
    <w:semiHidden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99"/>
    <w:semiHidden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99"/>
    <w:semiHidden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99"/>
    <w:semiHidden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rsid w:val="00327B7A"/>
    <w:rPr>
      <w:rFonts w:ascii="Cambria" w:hAnsi="Cambria"/>
      <w:b/>
      <w:bCs/>
    </w:rPr>
  </w:style>
  <w:style w:type="paragraph" w:styleId="Beschriftung">
    <w:name w:val="caption"/>
    <w:basedOn w:val="Standard"/>
    <w:next w:val="Standard"/>
    <w:uiPriority w:val="99"/>
    <w:qFormat/>
    <w:rsid w:val="00327B7A"/>
    <w:pPr>
      <w:spacing w:after="200"/>
    </w:pPr>
    <w:rPr>
      <w:b/>
      <w:bCs/>
      <w:color w:val="4F81BD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rsid w:val="00327B7A"/>
  </w:style>
  <w:style w:type="paragraph" w:styleId="Umschlagadresse">
    <w:name w:val="envelope address"/>
    <w:basedOn w:val="Standard"/>
    <w:uiPriority w:val="99"/>
    <w:semiHidden/>
    <w:rsid w:val="00327B7A"/>
    <w:pPr>
      <w:framePr w:w="4320" w:h="2160" w:hRule="exact" w:hSpace="141" w:wrap="auto" w:hAnchor="page" w:xAlign="center" w:yAlign="bottom"/>
      <w:ind w:left="1"/>
    </w:pPr>
    <w:rPr>
      <w:rFonts w:ascii="Cambria" w:hAnsi="Cambria"/>
      <w:szCs w:val="24"/>
    </w:rPr>
  </w:style>
  <w:style w:type="paragraph" w:styleId="Umschlagabsenderadresse">
    <w:name w:val="envelope return"/>
    <w:basedOn w:val="Standard"/>
    <w:uiPriority w:val="99"/>
    <w:semiHidden/>
    <w:rsid w:val="00327B7A"/>
    <w:rPr>
      <w:rFonts w:ascii="Cambria" w:hAnsi="Cambria"/>
      <w:sz w:val="20"/>
    </w:rPr>
  </w:style>
  <w:style w:type="paragraph" w:styleId="Endnotentext">
    <w:name w:val="endnote text"/>
    <w:basedOn w:val="Standard"/>
    <w:link w:val="EndnotentextZchn"/>
    <w:uiPriority w:val="99"/>
    <w:semiHidden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locked/>
    <w:rsid w:val="00327B7A"/>
    <w:rPr>
      <w:rFonts w:ascii="Consolas" w:eastAsia="Times New Roman" w:hAnsi="Consolas"/>
      <w:lang w:val="de-DE" w:eastAsia="de-DE" w:bidi="ar-SA"/>
    </w:rPr>
  </w:style>
  <w:style w:type="paragraph" w:styleId="RGV-berschrift">
    <w:name w:val="toa heading"/>
    <w:basedOn w:val="Standard"/>
    <w:next w:val="Standard"/>
    <w:uiPriority w:val="99"/>
    <w:semiHidden/>
    <w:rsid w:val="00327B7A"/>
    <w:pPr>
      <w:spacing w:before="120"/>
    </w:pPr>
    <w:rPr>
      <w:rFonts w:ascii="Cambria" w:hAnsi="Cambria"/>
      <w:b/>
      <w:bCs/>
      <w:szCs w:val="24"/>
    </w:rPr>
  </w:style>
  <w:style w:type="paragraph" w:styleId="Liste">
    <w:name w:val="List"/>
    <w:basedOn w:val="Standard"/>
    <w:uiPriority w:val="99"/>
    <w:semiHidden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rsid w:val="00327B7A"/>
    <w:pPr>
      <w:numPr>
        <w:numId w:val="14"/>
      </w:numPr>
      <w:tabs>
        <w:tab w:val="clear" w:pos="926"/>
        <w:tab w:val="num" w:pos="360"/>
      </w:tabs>
      <w:ind w:left="360"/>
      <w:contextualSpacing/>
    </w:pPr>
  </w:style>
  <w:style w:type="paragraph" w:styleId="Listennummer">
    <w:name w:val="List Number"/>
    <w:basedOn w:val="Standard"/>
    <w:uiPriority w:val="99"/>
    <w:semiHidden/>
    <w:rsid w:val="00327B7A"/>
    <w:pPr>
      <w:numPr>
        <w:numId w:val="15"/>
      </w:numPr>
      <w:tabs>
        <w:tab w:val="clear" w:pos="1209"/>
        <w:tab w:val="num" w:pos="360"/>
      </w:tabs>
      <w:ind w:left="360"/>
      <w:contextualSpacing/>
    </w:pPr>
  </w:style>
  <w:style w:type="paragraph" w:styleId="Liste2">
    <w:name w:val="List 2"/>
    <w:basedOn w:val="Standard"/>
    <w:uiPriority w:val="99"/>
    <w:semiHidden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rsid w:val="00327B7A"/>
    <w:pPr>
      <w:numPr>
        <w:numId w:val="16"/>
      </w:numPr>
      <w:tabs>
        <w:tab w:val="clear" w:pos="1492"/>
        <w:tab w:val="num" w:pos="643"/>
      </w:tabs>
      <w:ind w:left="643"/>
      <w:contextualSpacing/>
    </w:pPr>
  </w:style>
  <w:style w:type="paragraph" w:styleId="Aufzhlungszeichen3">
    <w:name w:val="List Bullet 3"/>
    <w:basedOn w:val="Standard"/>
    <w:uiPriority w:val="99"/>
    <w:semiHidden/>
    <w:rsid w:val="00327B7A"/>
    <w:pPr>
      <w:numPr>
        <w:numId w:val="17"/>
      </w:numPr>
      <w:tabs>
        <w:tab w:val="clear" w:pos="643"/>
        <w:tab w:val="num" w:pos="926"/>
      </w:tabs>
      <w:ind w:left="926"/>
      <w:contextualSpacing/>
    </w:pPr>
  </w:style>
  <w:style w:type="paragraph" w:styleId="Aufzhlungszeichen4">
    <w:name w:val="List Bullet 4"/>
    <w:basedOn w:val="Standard"/>
    <w:uiPriority w:val="99"/>
    <w:semiHidden/>
    <w:rsid w:val="00327B7A"/>
    <w:pPr>
      <w:numPr>
        <w:numId w:val="18"/>
      </w:numPr>
      <w:tabs>
        <w:tab w:val="clear" w:pos="926"/>
        <w:tab w:val="num" w:pos="1209"/>
      </w:tabs>
      <w:ind w:left="1209"/>
      <w:contextualSpacing/>
    </w:pPr>
  </w:style>
  <w:style w:type="paragraph" w:styleId="Aufzhlungszeichen5">
    <w:name w:val="List Bullet 5"/>
    <w:basedOn w:val="Standard"/>
    <w:uiPriority w:val="99"/>
    <w:semiHidden/>
    <w:rsid w:val="00327B7A"/>
    <w:pPr>
      <w:numPr>
        <w:numId w:val="19"/>
      </w:numPr>
      <w:tabs>
        <w:tab w:val="clear" w:pos="1209"/>
        <w:tab w:val="num" w:pos="1492"/>
      </w:tabs>
      <w:ind w:left="1492"/>
      <w:contextualSpacing/>
    </w:pPr>
  </w:style>
  <w:style w:type="paragraph" w:styleId="Listennummer2">
    <w:name w:val="List Number 2"/>
    <w:basedOn w:val="Standard"/>
    <w:uiPriority w:val="99"/>
    <w:semiHidden/>
    <w:rsid w:val="00327B7A"/>
    <w:pPr>
      <w:numPr>
        <w:numId w:val="20"/>
      </w:numPr>
      <w:tabs>
        <w:tab w:val="clear" w:pos="1492"/>
        <w:tab w:val="num" w:pos="643"/>
      </w:tabs>
      <w:ind w:left="643"/>
      <w:contextualSpacing/>
    </w:pPr>
  </w:style>
  <w:style w:type="paragraph" w:styleId="Listennummer3">
    <w:name w:val="List Number 3"/>
    <w:basedOn w:val="Standard"/>
    <w:uiPriority w:val="99"/>
    <w:semiHidden/>
    <w:rsid w:val="00327B7A"/>
    <w:pPr>
      <w:tabs>
        <w:tab w:val="num" w:pos="926"/>
      </w:tabs>
      <w:ind w:left="926" w:hanging="360"/>
      <w:contextualSpacing/>
    </w:pPr>
  </w:style>
  <w:style w:type="paragraph" w:styleId="Listennummer4">
    <w:name w:val="List Number 4"/>
    <w:basedOn w:val="Standard"/>
    <w:uiPriority w:val="99"/>
    <w:semiHidden/>
    <w:rsid w:val="00327B7A"/>
    <w:pPr>
      <w:numPr>
        <w:numId w:val="22"/>
      </w:numPr>
      <w:tabs>
        <w:tab w:val="num" w:pos="1209"/>
      </w:tabs>
      <w:ind w:left="1209"/>
      <w:contextualSpacing/>
    </w:pPr>
  </w:style>
  <w:style w:type="paragraph" w:styleId="Listennummer5">
    <w:name w:val="List Number 5"/>
    <w:basedOn w:val="Standard"/>
    <w:uiPriority w:val="99"/>
    <w:semiHidden/>
    <w:rsid w:val="00327B7A"/>
    <w:pPr>
      <w:numPr>
        <w:numId w:val="23"/>
      </w:numPr>
      <w:tabs>
        <w:tab w:val="num" w:pos="1492"/>
      </w:tabs>
      <w:ind w:left="1492"/>
      <w:contextualSpacing/>
    </w:pPr>
  </w:style>
  <w:style w:type="paragraph" w:styleId="Titel">
    <w:name w:val="Title"/>
    <w:basedOn w:val="Standard"/>
    <w:next w:val="Standard"/>
    <w:link w:val="TitelZchn"/>
    <w:uiPriority w:val="99"/>
    <w:qFormat/>
    <w:rsid w:val="00327B7A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99"/>
    <w:locked/>
    <w:rsid w:val="00327B7A"/>
    <w:rPr>
      <w:rFonts w:ascii="Cambria" w:hAnsi="Cambria" w:cs="Times New Roman"/>
      <w:color w:val="17365D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Cambria" w:hAnsi="Cambria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locked/>
    <w:rsid w:val="00327B7A"/>
    <w:rPr>
      <w:rFonts w:ascii="Cambria" w:hAnsi="Cambria" w:cs="Times New Roman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99"/>
    <w:qFormat/>
    <w:rsid w:val="00327B7A"/>
    <w:pPr>
      <w:numPr>
        <w:ilvl w:val="1"/>
      </w:numPr>
    </w:pPr>
    <w:rPr>
      <w:rFonts w:ascii="Cambria" w:hAnsi="Cambria"/>
      <w:i/>
      <w:iCs/>
      <w:color w:val="4F81BD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99"/>
    <w:locked/>
    <w:rsid w:val="00327B7A"/>
    <w:rPr>
      <w:rFonts w:ascii="Cambria" w:hAnsi="Cambria" w:cs="Times New Roman"/>
      <w:i/>
      <w:iCs/>
      <w:color w:val="4F81BD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rsid w:val="00327B7A"/>
    <w:pPr>
      <w:pBdr>
        <w:top w:val="single" w:sz="2" w:space="10" w:color="4F81BD" w:shadow="1" w:frame="1"/>
        <w:left w:val="single" w:sz="2" w:space="10" w:color="4F81BD" w:shadow="1" w:frame="1"/>
        <w:bottom w:val="single" w:sz="2" w:space="10" w:color="4F81BD" w:shadow="1" w:frame="1"/>
        <w:right w:val="single" w:sz="2" w:space="10" w:color="4F81BD" w:shadow="1" w:frame="1"/>
      </w:pBdr>
      <w:ind w:left="1152" w:right="1152"/>
    </w:pPr>
    <w:rPr>
      <w:i/>
      <w:iCs/>
      <w:color w:val="4F81BD"/>
    </w:rPr>
  </w:style>
  <w:style w:type="paragraph" w:styleId="Dokumentstruktur">
    <w:name w:val="Document Map"/>
    <w:basedOn w:val="Standard"/>
    <w:link w:val="DokumentstrukturZchn"/>
    <w:uiPriority w:val="99"/>
    <w:semiHidden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locked/>
    <w:rsid w:val="00327B7A"/>
    <w:rPr>
      <w:rFonts w:ascii="Tahoma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locked/>
    <w:rsid w:val="00327B7A"/>
    <w:rPr>
      <w:rFonts w:ascii="Consolas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locked/>
    <w:rsid w:val="00327B7A"/>
    <w:rPr>
      <w:rFonts w:ascii="Arial" w:hAnsi="Arial" w:cs="Times New Roman"/>
      <w:i/>
      <w:iCs/>
      <w:sz w:val="20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locked/>
    <w:rsid w:val="00327B7A"/>
    <w:rPr>
      <w:rFonts w:ascii="Consolas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3D0249"/>
    <w:pPr>
      <w:ind w:left="567" w:hanging="567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uiPriority w:val="99"/>
    <w:locked/>
    <w:rsid w:val="003D0249"/>
    <w:rPr>
      <w:rFonts w:ascii="Times New Roman" w:hAnsi="Times New Roman" w:cs="Times New Roman"/>
      <w:b/>
      <w:color w:val="00FF00"/>
      <w:sz w:val="2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locked/>
    <w:rsid w:val="002B4F5C"/>
    <w:rPr>
      <w:rFonts w:ascii="Tahoma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9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rFonts w:cs="Times New Roman"/>
      <w:color w:val="808080"/>
    </w:rPr>
  </w:style>
  <w:style w:type="paragraph" w:customStyle="1" w:styleId="Standardzweite3ein">
    <w:name w:val="Standard zweite 3 ein"/>
    <w:basedOn w:val="Standard"/>
    <w:rsid w:val="00E818BB"/>
    <w:pPr>
      <w:overflowPunct w:val="0"/>
      <w:autoSpaceDE w:val="0"/>
      <w:autoSpaceDN w:val="0"/>
      <w:adjustRightInd w:val="0"/>
      <w:ind w:left="255" w:hanging="255"/>
      <w:textAlignment w:val="baseline"/>
    </w:pPr>
    <w:rPr>
      <w:rFonts w:ascii="Arial" w:hAnsi="Arial"/>
    </w:rPr>
  </w:style>
  <w:style w:type="paragraph" w:customStyle="1" w:styleId="Nummer">
    <w:name w:val="Nummer"/>
    <w:basedOn w:val="Standard"/>
    <w:rsid w:val="00E818BB"/>
    <w:pPr>
      <w:overflowPunct w:val="0"/>
      <w:autoSpaceDE w:val="0"/>
      <w:autoSpaceDN w:val="0"/>
      <w:adjustRightInd w:val="0"/>
      <w:spacing w:before="240"/>
      <w:ind w:hanging="567"/>
      <w:textAlignment w:val="baseline"/>
    </w:pPr>
    <w:rPr>
      <w:rFonts w:ascii="Arial" w:hAnsi="Arial"/>
      <w:noProof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98</Words>
  <Characters>623</Characters>
  <Application>Microsoft Office Word</Application>
  <DocSecurity>0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2</vt:lpstr>
    </vt:vector>
  </TitlesOfParts>
  <Company>Hauptstraße; 36284 Hohenroda-Ransbach</Company>
  <LinksUpToDate>false</LinksUpToDate>
  <CharactersWithSpaces>7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steffen</dc:creator>
  <cp:lastModifiedBy>steffen</cp:lastModifiedBy>
  <cp:revision>2</cp:revision>
  <cp:lastPrinted>2013-01-23T09:34:00Z</cp:lastPrinted>
  <dcterms:created xsi:type="dcterms:W3CDTF">2017-01-31T18:23:00Z</dcterms:created>
  <dcterms:modified xsi:type="dcterms:W3CDTF">2017-01-31T18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